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9D1" w:rsidRPr="00F460AA" w:rsidRDefault="00D03C7F" w:rsidP="00D03C7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60AA">
        <w:rPr>
          <w:rFonts w:ascii="Times New Roman" w:hAnsi="Times New Roman" w:cs="Times New Roman"/>
          <w:b/>
          <w:sz w:val="28"/>
          <w:szCs w:val="28"/>
        </w:rPr>
        <w:t>NỘI DUNG ÔN THI LẠI</w:t>
      </w:r>
    </w:p>
    <w:p w:rsidR="00D03C7F" w:rsidRPr="00A402EF" w:rsidRDefault="00D03C7F" w:rsidP="00D03C7F">
      <w:pPr>
        <w:rPr>
          <w:rFonts w:ascii="Times New Roman" w:hAnsi="Times New Roman" w:cs="Times New Roman"/>
          <w:b/>
          <w:sz w:val="28"/>
          <w:szCs w:val="28"/>
        </w:rPr>
      </w:pPr>
      <w:r w:rsidRPr="00A402EF">
        <w:rPr>
          <w:rFonts w:ascii="Times New Roman" w:hAnsi="Times New Roman" w:cs="Times New Roman"/>
          <w:b/>
          <w:sz w:val="28"/>
          <w:szCs w:val="28"/>
        </w:rPr>
        <w:t>KHỐI 10:</w:t>
      </w:r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Chuỗi phản ứng chương Oxi – Lưu huỳnh.</w:t>
      </w:r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Nhận biết dung dịch</w:t>
      </w:r>
      <w:r w:rsidRPr="00A402EF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.9pt" o:ole="">
            <v:imagedata r:id="rId5" o:title=""/>
          </v:shape>
          <o:OLEObject Type="Embed" ProgID="Equation.DSMT4" ShapeID="_x0000_i1025" DrawAspect="Content" ObjectID="_1656160932" r:id="rId6"/>
        </w:object>
      </w:r>
      <w:bookmarkStart w:id="0" w:name="_GoBack"/>
      <w:bookmarkEnd w:id="0"/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Chứng minh tính chất hoá học của S, H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402EF">
        <w:rPr>
          <w:rFonts w:ascii="Times New Roman" w:hAnsi="Times New Roman" w:cs="Times New Roman"/>
          <w:sz w:val="28"/>
          <w:szCs w:val="28"/>
        </w:rPr>
        <w:t>S, SO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402EF">
        <w:rPr>
          <w:rFonts w:ascii="Times New Roman" w:hAnsi="Times New Roman" w:cs="Times New Roman"/>
          <w:sz w:val="28"/>
          <w:szCs w:val="28"/>
        </w:rPr>
        <w:t>.</w:t>
      </w:r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Hình vẽ thí nghiệm phản ứng hoá học.</w:t>
      </w:r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Bài toán SO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402EF">
        <w:rPr>
          <w:rFonts w:ascii="Times New Roman" w:hAnsi="Times New Roman" w:cs="Times New Roman"/>
          <w:sz w:val="28"/>
          <w:szCs w:val="28"/>
        </w:rPr>
        <w:t xml:space="preserve"> tác dụng với dung dịch NaOH hoặc KOH.</w:t>
      </w:r>
    </w:p>
    <w:p w:rsidR="00D03C7F" w:rsidRPr="00A402EF" w:rsidRDefault="00D03C7F" w:rsidP="00D03C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Bài toán kim loại tác dụng với H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402EF">
        <w:rPr>
          <w:rFonts w:ascii="Times New Roman" w:hAnsi="Times New Roman" w:cs="Times New Roman"/>
          <w:sz w:val="28"/>
          <w:szCs w:val="28"/>
        </w:rPr>
        <w:t>SO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402EF">
        <w:rPr>
          <w:rFonts w:ascii="Times New Roman" w:hAnsi="Times New Roman" w:cs="Times New Roman"/>
          <w:sz w:val="28"/>
          <w:szCs w:val="28"/>
        </w:rPr>
        <w:t xml:space="preserve"> đặc.</w:t>
      </w:r>
    </w:p>
    <w:p w:rsidR="005225B4" w:rsidRPr="00A402EF" w:rsidRDefault="005225B4" w:rsidP="005225B4">
      <w:pPr>
        <w:rPr>
          <w:rFonts w:ascii="Times New Roman" w:hAnsi="Times New Roman" w:cs="Times New Roman"/>
          <w:b/>
          <w:sz w:val="28"/>
          <w:szCs w:val="28"/>
        </w:rPr>
      </w:pPr>
      <w:r w:rsidRPr="00A402EF">
        <w:rPr>
          <w:rFonts w:ascii="Times New Roman" w:hAnsi="Times New Roman" w:cs="Times New Roman"/>
          <w:b/>
          <w:sz w:val="28"/>
          <w:szCs w:val="28"/>
        </w:rPr>
        <w:t>KHỐI 11:</w:t>
      </w:r>
    </w:p>
    <w:p w:rsidR="005225B4" w:rsidRPr="00A402EF" w:rsidRDefault="005225B4" w:rsidP="005225B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Viết đồng phân ancol C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402EF">
        <w:rPr>
          <w:rFonts w:ascii="Times New Roman" w:hAnsi="Times New Roman" w:cs="Times New Roman"/>
          <w:sz w:val="28"/>
          <w:szCs w:val="28"/>
        </w:rPr>
        <w:t>H</w:t>
      </w:r>
      <w:r w:rsidRPr="00A402EF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A402EF">
        <w:rPr>
          <w:rFonts w:ascii="Times New Roman" w:hAnsi="Times New Roman" w:cs="Times New Roman"/>
          <w:sz w:val="28"/>
          <w:szCs w:val="28"/>
        </w:rPr>
        <w:t>O.</w:t>
      </w:r>
    </w:p>
    <w:p w:rsidR="005225B4" w:rsidRPr="00A402EF" w:rsidRDefault="005225B4" w:rsidP="005225B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Nhận biết benzen, phenol, toluen, ancol.</w:t>
      </w:r>
    </w:p>
    <w:p w:rsidR="005225B4" w:rsidRPr="00A402EF" w:rsidRDefault="005225B4" w:rsidP="005225B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Chuỗi phản ứng hoá học từ bài ankan đến ancol.</w:t>
      </w:r>
    </w:p>
    <w:p w:rsidR="005225B4" w:rsidRPr="00A402EF" w:rsidRDefault="005225B4" w:rsidP="005225B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Từ tên gọi, viết công thức cấu tạo của ankan, anken, ankin.</w:t>
      </w:r>
    </w:p>
    <w:p w:rsidR="005225B4" w:rsidRPr="00A402EF" w:rsidRDefault="005225B4" w:rsidP="005225B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A402EF">
        <w:rPr>
          <w:rFonts w:ascii="Times New Roman" w:hAnsi="Times New Roman" w:cs="Times New Roman"/>
          <w:sz w:val="28"/>
          <w:szCs w:val="28"/>
        </w:rPr>
        <w:t>Bài toán hỗn hợp ancol, phenol hoặc hai ancol.</w:t>
      </w:r>
    </w:p>
    <w:sectPr w:rsidR="005225B4" w:rsidRPr="00A402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086879"/>
    <w:multiLevelType w:val="hybridMultilevel"/>
    <w:tmpl w:val="750A84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057E76"/>
    <w:multiLevelType w:val="hybridMultilevel"/>
    <w:tmpl w:val="1C02F2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3C7F"/>
    <w:rsid w:val="005225B4"/>
    <w:rsid w:val="00A402EF"/>
    <w:rsid w:val="00BA5B07"/>
    <w:rsid w:val="00C2671B"/>
    <w:rsid w:val="00D03C7F"/>
    <w:rsid w:val="00F46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83BCD2-8C75-4BC9-A19A-ED995B88F8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3C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78</Words>
  <Characters>446</Characters>
  <Application>Microsoft Office Word</Application>
  <DocSecurity>0</DocSecurity>
  <Lines>3</Lines>
  <Paragraphs>1</Paragraphs>
  <ScaleCrop>false</ScaleCrop>
  <Company/>
  <LinksUpToDate>false</LinksUpToDate>
  <CharactersWithSpaces>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20-07-13T08:49:00Z</dcterms:created>
  <dcterms:modified xsi:type="dcterms:W3CDTF">2020-07-13T08:56:00Z</dcterms:modified>
</cp:coreProperties>
</file>